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52D5" w:rsidRPr="00FB597B" w:rsidRDefault="004517C7" w:rsidP="00FB597B">
      <w:pPr>
        <w:spacing w:after="0" w:line="240" w:lineRule="auto"/>
        <w:jc w:val="center"/>
        <w:rPr>
          <w:rFonts w:ascii="Times New Roman" w:eastAsia="標楷體" w:hAnsi="Times New Roman" w:cs="Times New Roman"/>
          <w:sz w:val="40"/>
          <w:szCs w:val="40"/>
        </w:rPr>
      </w:pPr>
      <w:r>
        <w:rPr>
          <w:rFonts w:ascii="Times New Roman" w:eastAsia="標楷體" w:hAnsi="Times New Roman" w:cs="Times New Roman"/>
          <w:sz w:val="40"/>
          <w:szCs w:val="40"/>
        </w:rPr>
        <w:t xml:space="preserve">CV </w:t>
      </w:r>
      <w:bookmarkStart w:id="0" w:name="_GoBack"/>
      <w:bookmarkEnd w:id="0"/>
      <w:r w:rsidR="00FB597B" w:rsidRPr="00FB597B">
        <w:rPr>
          <w:rFonts w:ascii="Times New Roman" w:eastAsia="標楷體" w:hAnsi="Times New Roman" w:cs="Times New Roman" w:hint="eastAsia"/>
          <w:sz w:val="40"/>
          <w:szCs w:val="40"/>
        </w:rPr>
        <w:t>H</w:t>
      </w:r>
      <w:r w:rsidR="00FB597B" w:rsidRPr="00FB597B">
        <w:rPr>
          <w:rFonts w:ascii="Times New Roman" w:eastAsia="標楷體" w:hAnsi="Times New Roman" w:cs="Times New Roman"/>
          <w:sz w:val="40"/>
          <w:szCs w:val="40"/>
        </w:rPr>
        <w:t>W1</w:t>
      </w:r>
    </w:p>
    <w:p w:rsidR="00BC52D5" w:rsidRPr="00BC52D5" w:rsidRDefault="00BC52D5" w:rsidP="00BC52D5">
      <w:pPr>
        <w:spacing w:after="0" w:line="240" w:lineRule="auto"/>
        <w:rPr>
          <w:rFonts w:ascii="Times New Roman" w:eastAsia="標楷體" w:hAnsi="Times New Roman" w:cs="Times New Roman"/>
          <w:sz w:val="24"/>
          <w:szCs w:val="24"/>
        </w:rPr>
      </w:pPr>
    </w:p>
    <w:p w:rsidR="00BC52D5" w:rsidRPr="00BC52D5" w:rsidRDefault="00BC52D5" w:rsidP="00BC52D5">
      <w:pPr>
        <w:spacing w:after="0" w:line="240" w:lineRule="auto"/>
        <w:jc w:val="right"/>
        <w:rPr>
          <w:rFonts w:ascii="Times New Roman" w:eastAsia="標楷體" w:hAnsi="Times New Roman" w:cs="Times New Roman"/>
          <w:sz w:val="24"/>
          <w:szCs w:val="24"/>
        </w:rPr>
      </w:pPr>
      <w:r w:rsidRPr="00BC52D5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學號：</w:t>
      </w:r>
      <w:r>
        <w:rPr>
          <w:rFonts w:ascii="Times New Roman" w:eastAsia="標楷體" w:hAnsi="Times New Roman" w:cs="Times New Roman"/>
          <w:color w:val="000000"/>
          <w:sz w:val="24"/>
          <w:szCs w:val="24"/>
        </w:rPr>
        <w:t>R07941023</w:t>
      </w:r>
      <w:r w:rsidRPr="00BC52D5"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  </w:t>
      </w:r>
      <w:r w:rsidRPr="00BC52D5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系級：</w:t>
      </w:r>
      <w:r w:rsidRPr="00BC52D5"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標楷體" w:hAnsi="Times New Roman" w:cs="新細明體" w:hint="eastAsia"/>
          <w:color w:val="000000"/>
          <w:sz w:val="24"/>
          <w:szCs w:val="24"/>
        </w:rPr>
        <w:t>光電碩二</w:t>
      </w:r>
      <w:r w:rsidRPr="00BC52D5"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  </w:t>
      </w:r>
      <w:r w:rsidRPr="00BC52D5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姓名：</w:t>
      </w:r>
      <w:r>
        <w:rPr>
          <w:rFonts w:ascii="Times New Roman" w:eastAsia="標楷體" w:hAnsi="Times New Roman" w:cs="新細明體" w:hint="eastAsia"/>
          <w:color w:val="000000"/>
          <w:sz w:val="24"/>
          <w:szCs w:val="24"/>
        </w:rPr>
        <w:t>呂彥穎</w:t>
      </w:r>
    </w:p>
    <w:p w:rsidR="00BC52D5" w:rsidRPr="00BC52D5" w:rsidRDefault="00BC52D5" w:rsidP="00BC52D5">
      <w:pPr>
        <w:spacing w:after="0" w:line="240" w:lineRule="auto"/>
        <w:rPr>
          <w:rFonts w:ascii="Times New Roman" w:eastAsia="標楷體" w:hAnsi="Times New Roman" w:cs="Times New Roman"/>
          <w:sz w:val="24"/>
          <w:szCs w:val="24"/>
        </w:rPr>
      </w:pPr>
    </w:p>
    <w:p w:rsidR="00866118" w:rsidRDefault="00866118" w:rsidP="00BC52D5">
      <w:pPr>
        <w:spacing w:after="0" w:line="240" w:lineRule="auto"/>
        <w:rPr>
          <w:rFonts w:ascii="Times New Roman" w:eastAsia="標楷體" w:hAnsi="Times New Roman" w:cs="Times New Roman"/>
          <w:color w:val="000000"/>
          <w:sz w:val="24"/>
          <w:szCs w:val="24"/>
        </w:rPr>
      </w:pPr>
      <w:r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1. 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JBF 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實作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:</w:t>
      </w:r>
    </w:p>
    <w:p w:rsidR="00866118" w:rsidRDefault="00866118" w:rsidP="00BC52D5">
      <w:pPr>
        <w:spacing w:after="0" w:line="240" w:lineRule="auto"/>
        <w:rPr>
          <w:rFonts w:ascii="Times New Roman" w:eastAsia="標楷體" w:hAnsi="Times New Roman" w:cs="Times New Roman" w:hint="eastAsia"/>
          <w:color w:val="000000"/>
          <w:sz w:val="24"/>
          <w:szCs w:val="24"/>
        </w:rPr>
      </w:pPr>
      <w:r>
        <w:rPr>
          <w:rFonts w:ascii="Times New Roman" w:eastAsia="標楷體" w:hAnsi="Times New Roman" w:cs="Times New Roman"/>
          <w:color w:val="000000"/>
          <w:sz w:val="24"/>
          <w:szCs w:val="24"/>
        </w:rPr>
        <w:t>Sol:</w:t>
      </w:r>
      <w:r w:rsidR="001A5D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 </w:t>
      </w:r>
    </w:p>
    <w:p w:rsidR="00866118" w:rsidRPr="001A5D18" w:rsidRDefault="00866118" w:rsidP="00BC52D5">
      <w:pPr>
        <w:pStyle w:val="a4"/>
        <w:numPr>
          <w:ilvl w:val="0"/>
          <w:numId w:val="2"/>
        </w:numPr>
        <w:spacing w:after="0" w:line="240" w:lineRule="auto"/>
        <w:rPr>
          <w:rFonts w:hint="eastAsia"/>
        </w:rPr>
      </w:pPr>
      <w:r w:rsidRPr="008661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利用</w:t>
      </w:r>
      <w:r w:rsidRPr="008661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spatial sigma</w:t>
      </w:r>
      <w:r w:rsidRPr="008661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來決定</w:t>
      </w:r>
      <w:r w:rsidRPr="008661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kernel size</w:t>
      </w:r>
      <w:r w:rsidRPr="008661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和計算</w:t>
      </w:r>
      <w:r w:rsidRPr="008661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spatial kernel</w:t>
      </w:r>
      <w:r w:rsidRPr="008661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，公式如下</w:t>
      </w:r>
      <w:r w:rsidRPr="008661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:</w:t>
      </w:r>
      <w:r w:rsidRPr="00866118">
        <w:t xml:space="preserve"> </w:t>
      </w:r>
      <w:r w:rsidRPr="00866118">
        <w:rPr>
          <w:position w:val="-20"/>
        </w:rPr>
        <w:object w:dxaOrig="778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200.25pt;height:29.25pt" o:ole="">
            <v:imagedata r:id="rId6" o:title=""/>
          </v:shape>
          <o:OLEObject Type="Embed" ProgID="Equation.DSMT4" ShapeID="_x0000_i1096" DrawAspect="Content" ObjectID="_1632598310" r:id="rId7"/>
        </w:object>
      </w:r>
    </w:p>
    <w:p w:rsidR="00866118" w:rsidRDefault="00866118" w:rsidP="00BC52D5">
      <w:pPr>
        <w:spacing w:after="0" w:line="240" w:lineRule="auto"/>
        <w:rPr>
          <w:rFonts w:ascii="Times New Roman" w:eastAsia="標楷體" w:hAnsi="Times New Roman" w:cs="Times New Roman"/>
          <w:color w:val="000000"/>
          <w:sz w:val="24"/>
          <w:szCs w:val="24"/>
        </w:rPr>
      </w:pPr>
      <w:r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  </w:t>
      </w:r>
    </w:p>
    <w:p w:rsidR="00866118" w:rsidRDefault="00866118" w:rsidP="00866118">
      <w:pPr>
        <w:pStyle w:val="a4"/>
        <w:numPr>
          <w:ilvl w:val="0"/>
          <w:numId w:val="2"/>
        </w:numPr>
        <w:spacing w:after="0" w:line="240" w:lineRule="auto"/>
        <w:rPr>
          <w:rFonts w:ascii="Times New Roman" w:eastAsia="標楷體" w:hAnsi="Times New Roman" w:cs="Times New Roman"/>
          <w:color w:val="000000"/>
          <w:sz w:val="24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使用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opencv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的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function</w:t>
      </w:r>
      <w:r>
        <w:rPr>
          <w:rFonts w:ascii="Times New Roman" w:eastAsia="標楷體" w:hAnsi="Times New Roman" w:cs="Times New Roman"/>
          <w:color w:val="000000"/>
          <w:sz w:val="24"/>
          <w:szCs w:val="24"/>
        </w:rPr>
        <w:t>(cv2.copyMakeBorder)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對原圖和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guidance</w:t>
      </w:r>
      <w:r w:rsidRPr="008661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製作</w:t>
      </w:r>
      <w:r w:rsidRPr="008661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padding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。</w:t>
      </w:r>
    </w:p>
    <w:p w:rsidR="001A5D18" w:rsidRDefault="001A5D18" w:rsidP="00866118">
      <w:pPr>
        <w:pStyle w:val="a4"/>
        <w:numPr>
          <w:ilvl w:val="0"/>
          <w:numId w:val="2"/>
        </w:numPr>
        <w:spacing w:after="0" w:line="240" w:lineRule="auto"/>
        <w:rPr>
          <w:rFonts w:ascii="Times New Roman" w:eastAsia="標楷體" w:hAnsi="Times New Roman" w:cs="Times New Roman"/>
          <w:color w:val="000000"/>
          <w:sz w:val="24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開設迴圈進去原圖每個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channel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的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padding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開始計算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(d-f)</w:t>
      </w:r>
      <w:r w:rsidR="004517C7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直到所有值都被算過一遍。</w:t>
      </w:r>
    </w:p>
    <w:p w:rsidR="00866118" w:rsidRDefault="001A5D18" w:rsidP="00866118">
      <w:pPr>
        <w:pStyle w:val="a4"/>
        <w:numPr>
          <w:ilvl w:val="0"/>
          <w:numId w:val="2"/>
        </w:numPr>
        <w:spacing w:after="0" w:line="240" w:lineRule="auto"/>
        <w:rPr>
          <w:rFonts w:ascii="Times New Roman" w:eastAsia="標楷體" w:hAnsi="Times New Roman" w:cs="Times New Roman"/>
          <w:color w:val="000000"/>
          <w:sz w:val="24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利用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range</w:t>
      </w:r>
      <w:r w:rsidRPr="00866118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 sigma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和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kernel size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來製作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range kernel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，公式如下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:</w:t>
      </w:r>
      <w:r w:rsidRPr="001A5D18">
        <w:t xml:space="preserve"> </w:t>
      </w:r>
      <w:r w:rsidRPr="001A5D18">
        <w:rPr>
          <w:rFonts w:ascii="Times New Roman" w:eastAsia="標楷體" w:hAnsi="Times New Roman" w:cs="Times New Roman"/>
          <w:color w:val="000000"/>
          <w:sz w:val="24"/>
          <w:szCs w:val="24"/>
        </w:rPr>
        <w:object w:dxaOrig="8779" w:dyaOrig="2360">
          <v:shape id="_x0000_i1097" type="#_x0000_t75" style="width:213pt;height:57pt" o:ole="">
            <v:imagedata r:id="rId8" o:title=""/>
          </v:shape>
          <o:OLEObject Type="Embed" ProgID="Equation.DSMT4" ShapeID="_x0000_i1097" DrawAspect="Content" ObjectID="_1632598311" r:id="rId9"/>
        </w:object>
      </w:r>
    </w:p>
    <w:p w:rsidR="001A5D18" w:rsidRDefault="001A5D18" w:rsidP="00866118">
      <w:pPr>
        <w:pStyle w:val="a4"/>
        <w:numPr>
          <w:ilvl w:val="0"/>
          <w:numId w:val="2"/>
        </w:numPr>
        <w:spacing w:after="0" w:line="240" w:lineRule="auto"/>
        <w:rPr>
          <w:rFonts w:ascii="Times New Roman" w:eastAsia="標楷體" w:hAnsi="Times New Roman" w:cs="Times New Roman" w:hint="eastAsia"/>
          <w:color w:val="000000"/>
          <w:sz w:val="24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將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spatial kernel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和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range kernel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點積後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normailize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來製作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final kernel</w:t>
      </w:r>
    </w:p>
    <w:p w:rsidR="001A5D18" w:rsidRDefault="001A5D18" w:rsidP="001A5D18">
      <w:pPr>
        <w:pStyle w:val="a4"/>
        <w:spacing w:after="0" w:line="240" w:lineRule="auto"/>
        <w:rPr>
          <w:rFonts w:ascii="Times New Roman" w:eastAsia="標楷體" w:hAnsi="Times New Roman" w:cs="Times New Roman"/>
          <w:color w:val="000000"/>
          <w:sz w:val="24"/>
          <w:szCs w:val="24"/>
        </w:rPr>
      </w:pPr>
      <w:r w:rsidRPr="001A5D18">
        <w:rPr>
          <w:rFonts w:ascii="Times New Roman" w:eastAsia="標楷體" w:hAnsi="Times New Roman" w:cs="Times New Roman"/>
          <w:color w:val="000000"/>
          <w:position w:val="-50"/>
          <w:sz w:val="24"/>
          <w:szCs w:val="24"/>
        </w:rPr>
        <w:object w:dxaOrig="1760" w:dyaOrig="1120">
          <v:shape id="_x0000_i1108" type="#_x0000_t75" style="width:65.25pt;height:41.25pt" o:ole="">
            <v:imagedata r:id="rId10" o:title=""/>
          </v:shape>
          <o:OLEObject Type="Embed" ProgID="Equation.DSMT4" ShapeID="_x0000_i1108" DrawAspect="Content" ObjectID="_1632598312" r:id="rId11"/>
        </w:object>
      </w:r>
    </w:p>
    <w:p w:rsidR="001A5D18" w:rsidRPr="0093471E" w:rsidRDefault="001A5D18" w:rsidP="0093471E">
      <w:pPr>
        <w:pStyle w:val="a4"/>
        <w:numPr>
          <w:ilvl w:val="0"/>
          <w:numId w:val="2"/>
        </w:numPr>
        <w:spacing w:after="0" w:line="240" w:lineRule="auto"/>
        <w:rPr>
          <w:rFonts w:ascii="Times New Roman" w:eastAsia="標楷體" w:hAnsi="Times New Roman" w:cs="Times New Roman"/>
          <w:color w:val="000000"/>
          <w:sz w:val="24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將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final kernel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和原圖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padding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進行區域點積</w:t>
      </w:r>
      <w:r w:rsidR="0093471E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和後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再乘以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255</w:t>
      </w:r>
      <w:r w:rsidRPr="001A5D18">
        <w:rPr>
          <w:rFonts w:ascii="Times New Roman" w:eastAsia="標楷體" w:hAnsi="Times New Roman" w:cs="Times New Roman"/>
          <w:color w:val="000000"/>
          <w:position w:val="-20"/>
          <w:sz w:val="24"/>
          <w:szCs w:val="24"/>
        </w:rPr>
        <w:object w:dxaOrig="3140" w:dyaOrig="600">
          <v:shape id="_x0000_i1114" type="#_x0000_t75" style="width:116.25pt;height:22.5pt" o:ole="">
            <v:imagedata r:id="rId12" o:title=""/>
          </v:shape>
          <o:OLEObject Type="Embed" ProgID="Equation.DSMT4" ShapeID="_x0000_i1114" DrawAspect="Content" ObjectID="_1632598313" r:id="rId13"/>
        </w:object>
      </w:r>
    </w:p>
    <w:p w:rsidR="00866118" w:rsidRDefault="00866118" w:rsidP="00BC52D5">
      <w:pPr>
        <w:spacing w:after="0" w:line="240" w:lineRule="auto"/>
        <w:rPr>
          <w:rFonts w:ascii="Times New Roman" w:eastAsia="標楷體" w:hAnsi="Times New Roman" w:cs="Times New Roman"/>
          <w:color w:val="000000"/>
          <w:sz w:val="24"/>
          <w:szCs w:val="24"/>
        </w:rPr>
      </w:pPr>
    </w:p>
    <w:p w:rsidR="007B33B6" w:rsidRDefault="00866118" w:rsidP="00BC52D5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Times New Roman"/>
          <w:color w:val="000000"/>
          <w:sz w:val="24"/>
          <w:szCs w:val="24"/>
        </w:rPr>
        <w:t>2</w:t>
      </w:r>
      <w:r w:rsidR="00FB597B"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. </w:t>
      </w:r>
      <w:r w:rsidR="0093471E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實現</w:t>
      </w:r>
      <w:r w:rsidR="0093471E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local minima</w:t>
      </w:r>
    </w:p>
    <w:p w:rsidR="0093471E" w:rsidRDefault="007B33B6" w:rsidP="00BC52D5">
      <w:pPr>
        <w:spacing w:after="0" w:line="240" w:lineRule="auto"/>
        <w:rPr>
          <w:rFonts w:ascii="Times New Roman" w:eastAsia="標楷體" w:hAnsi="Times New Roman" w:cs="新細明體" w:hint="eastAsia"/>
          <w:color w:val="000000"/>
          <w:sz w:val="24"/>
          <w:szCs w:val="24"/>
        </w:rPr>
      </w:pPr>
      <w:r>
        <w:rPr>
          <w:rFonts w:ascii="Times New Roman" w:eastAsia="標楷體" w:hAnsi="Times New Roman" w:cs="新細明體"/>
          <w:color w:val="000000"/>
          <w:sz w:val="24"/>
          <w:szCs w:val="24"/>
        </w:rPr>
        <w:t>S</w:t>
      </w:r>
      <w:r>
        <w:rPr>
          <w:rFonts w:ascii="Times New Roman" w:eastAsia="標楷體" w:hAnsi="Times New Roman" w:cs="新細明體" w:hint="eastAsia"/>
          <w:color w:val="000000"/>
          <w:sz w:val="24"/>
          <w:szCs w:val="24"/>
        </w:rPr>
        <w:t>ol: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用全局搜索來尋找每一個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local minima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，滿足下面六個式子。</w:t>
      </w:r>
    </w:p>
    <w:p w:rsidR="0093471E" w:rsidRDefault="004A0DB9" w:rsidP="00BC52D5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[r, g, b] 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&lt;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[r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-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, g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+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, b]</w:t>
      </w:r>
      <w:r w:rsidR="00A10E84">
        <w:rPr>
          <w:rFonts w:ascii="Times New Roman" w:eastAsia="標楷體" w:hAnsi="Times New Roman" w:cs="新細明體"/>
          <w:color w:val="000000"/>
          <w:sz w:val="24"/>
          <w:szCs w:val="24"/>
        </w:rPr>
        <w:t>, r &gt; 0</w:t>
      </w:r>
      <w:r w:rsidR="00A10890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and g &lt; 1</w:t>
      </w:r>
    </w:p>
    <w:p w:rsidR="0093471E" w:rsidRDefault="004A0DB9" w:rsidP="00BC52D5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[r, g, b] 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&lt;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[r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-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, g, b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+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]</w:t>
      </w:r>
      <w:r w:rsidR="00A10E84">
        <w:rPr>
          <w:rFonts w:ascii="Times New Roman" w:eastAsia="標楷體" w:hAnsi="Times New Roman" w:cs="新細明體"/>
          <w:color w:val="000000"/>
          <w:sz w:val="24"/>
          <w:szCs w:val="24"/>
        </w:rPr>
        <w:t>, r</w:t>
      </w:r>
      <w:r w:rsidR="00A10E84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&gt; 0</w:t>
      </w:r>
      <w:r w:rsidR="00A10890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and b</w:t>
      </w:r>
      <w:r w:rsidR="00A10890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&lt; 1</w:t>
      </w:r>
    </w:p>
    <w:p w:rsidR="0093471E" w:rsidRDefault="004A0DB9" w:rsidP="00BC52D5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[r, g, b] 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&lt;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[r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+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, g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-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, b]</w:t>
      </w:r>
      <w:r w:rsidR="00A10E84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, g </w:t>
      </w:r>
      <w:r w:rsidR="00A10E84">
        <w:rPr>
          <w:rFonts w:ascii="Times New Roman" w:eastAsia="標楷體" w:hAnsi="Times New Roman" w:cs="新細明體"/>
          <w:color w:val="000000"/>
          <w:sz w:val="24"/>
          <w:szCs w:val="24"/>
        </w:rPr>
        <w:t>&gt; 0</w:t>
      </w:r>
      <w:r w:rsidR="00A10890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and r</w:t>
      </w:r>
      <w:r w:rsidR="00A10890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&lt; 1</w:t>
      </w:r>
    </w:p>
    <w:p w:rsidR="0093471E" w:rsidRDefault="004A0DB9" w:rsidP="0093471E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[r, g, b] 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&lt;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[r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+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, g, b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-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]</w:t>
      </w:r>
      <w:r w:rsidR="00A10E84">
        <w:rPr>
          <w:rFonts w:ascii="Times New Roman" w:eastAsia="標楷體" w:hAnsi="Times New Roman" w:cs="新細明體"/>
          <w:color w:val="000000"/>
          <w:sz w:val="24"/>
          <w:szCs w:val="24"/>
        </w:rPr>
        <w:t>, b</w:t>
      </w:r>
      <w:r w:rsidR="00A10E84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&gt; 0</w:t>
      </w:r>
      <w:r w:rsidR="00A10890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and r</w:t>
      </w:r>
      <w:r w:rsidR="00A10890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&lt; 1</w:t>
      </w:r>
    </w:p>
    <w:p w:rsidR="0093471E" w:rsidRDefault="004A0DB9" w:rsidP="00BC52D5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[r, g, b] 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&lt;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[r, g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-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, b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+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]</w:t>
      </w:r>
      <w:r w:rsidR="00A10E84">
        <w:rPr>
          <w:rFonts w:ascii="Times New Roman" w:eastAsia="標楷體" w:hAnsi="Times New Roman" w:cs="新細明體"/>
          <w:color w:val="000000"/>
          <w:sz w:val="24"/>
          <w:szCs w:val="24"/>
        </w:rPr>
        <w:t>, g</w:t>
      </w:r>
      <w:r w:rsidR="00A10E84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&gt; 0</w:t>
      </w:r>
      <w:r w:rsidR="00A10890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and b</w:t>
      </w:r>
      <w:r w:rsidR="00A10890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&lt; 1</w:t>
      </w:r>
    </w:p>
    <w:p w:rsidR="0093471E" w:rsidRDefault="004A0DB9" w:rsidP="0093471E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[r, g, b] 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&lt;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>L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[r, g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+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, b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-0.1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]</w:t>
      </w:r>
      <w:r w:rsidR="00A10E84">
        <w:rPr>
          <w:rFonts w:ascii="Times New Roman" w:eastAsia="標楷體" w:hAnsi="Times New Roman" w:cs="新細明體"/>
          <w:color w:val="000000"/>
          <w:sz w:val="24"/>
          <w:szCs w:val="24"/>
        </w:rPr>
        <w:t>, b</w:t>
      </w:r>
      <w:r w:rsidR="00A10E84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&gt; 0</w:t>
      </w:r>
      <w:r w:rsidR="00A10890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and g</w:t>
      </w:r>
      <w:r w:rsidR="00A10890">
        <w:rPr>
          <w:rFonts w:ascii="Times New Roman" w:eastAsia="標楷體" w:hAnsi="Times New Roman" w:cs="新細明體"/>
          <w:color w:val="000000"/>
          <w:sz w:val="24"/>
          <w:szCs w:val="24"/>
        </w:rPr>
        <w:t xml:space="preserve"> &lt; 1</w:t>
      </w:r>
    </w:p>
    <w:p w:rsidR="0093471E" w:rsidRDefault="0093471E" w:rsidP="00BC52D5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</w:p>
    <w:p w:rsidR="0093471E" w:rsidRDefault="00D56033" w:rsidP="0093471E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3</w:t>
      </w:r>
      <w:r w:rsidR="0093471E"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. </w:t>
      </w:r>
      <w:r w:rsidR="0093471E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學號末三碼</w:t>
      </w:r>
      <w:r w:rsidR="0093471E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023</w:t>
      </w:r>
      <w:r w:rsidR="0093471E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除</w:t>
      </w:r>
      <w:r w:rsidR="0093471E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3</w:t>
      </w:r>
      <w:r w:rsidR="0093471E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餘</w:t>
      </w:r>
      <w:r w:rsidR="0093471E">
        <w:rPr>
          <w:rFonts w:ascii="Times New Roman" w:eastAsia="標楷體" w:hAnsi="Times New Roman" w:cs="Times New Roman"/>
          <w:color w:val="000000"/>
          <w:sz w:val="24"/>
          <w:szCs w:val="24"/>
        </w:rPr>
        <w:t>”</w:t>
      </w:r>
      <w:r w:rsidR="0093471E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2</w:t>
      </w:r>
      <w:r w:rsidR="0093471E">
        <w:rPr>
          <w:rFonts w:ascii="Times New Roman" w:eastAsia="標楷體" w:hAnsi="Times New Roman" w:cs="Times New Roman"/>
          <w:color w:val="000000"/>
          <w:sz w:val="24"/>
          <w:szCs w:val="24"/>
        </w:rPr>
        <w:t>”</w:t>
      </w:r>
      <w:r w:rsidR="0093471E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。</w:t>
      </w:r>
    </w:p>
    <w:p w:rsidR="00D56033" w:rsidRDefault="0093471E" w:rsidP="0093471E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新細明體"/>
          <w:color w:val="000000"/>
          <w:sz w:val="24"/>
          <w:szCs w:val="24"/>
        </w:rPr>
        <w:t>S</w:t>
      </w:r>
      <w:r>
        <w:rPr>
          <w:rFonts w:ascii="Times New Roman" w:eastAsia="標楷體" w:hAnsi="Times New Roman" w:cs="新細明體" w:hint="eastAsia"/>
          <w:color w:val="000000"/>
          <w:sz w:val="24"/>
          <w:szCs w:val="24"/>
        </w:rPr>
        <w:t>ol:</w:t>
      </w:r>
      <w:r w:rsidRP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 xml:space="preserve"> </w:t>
      </w:r>
    </w:p>
    <w:p w:rsidR="00835173" w:rsidRPr="00D56033" w:rsidRDefault="00D56033" w:rsidP="007B33B6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新細明體"/>
          <w:color w:val="000000"/>
          <w:sz w:val="24"/>
          <w:szCs w:val="24"/>
        </w:rPr>
        <w:t>**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不考慮邊界的情況下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(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因為它們往往是</w:t>
      </w:r>
      <w:r>
        <w:rPr>
          <w:rFonts w:ascii="Times New Roman" w:eastAsia="標楷體" w:hAnsi="Times New Roman" w:cs="新細明體" w:hint="eastAsia"/>
          <w:color w:val="000000"/>
          <w:sz w:val="24"/>
          <w:szCs w:val="24"/>
        </w:rPr>
        <w:t>超多票的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local minima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，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ex: [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1, 0, 0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]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，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[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0, 1, 0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]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，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[</w:t>
      </w:r>
      <w:r w:rsidR="0093471E">
        <w:rPr>
          <w:rFonts w:ascii="Times New Roman" w:eastAsia="標楷體" w:hAnsi="Times New Roman" w:cs="新細明體"/>
          <w:color w:val="000000"/>
          <w:sz w:val="24"/>
          <w:szCs w:val="24"/>
        </w:rPr>
        <w:t>0, 0, 1</w:t>
      </w:r>
      <w:r w:rsidR="0093471E">
        <w:rPr>
          <w:rFonts w:ascii="Times New Roman" w:eastAsia="標楷體" w:hAnsi="Times New Roman" w:cs="新細明體" w:hint="eastAsia"/>
          <w:color w:val="000000"/>
          <w:sz w:val="24"/>
          <w:szCs w:val="24"/>
        </w:rPr>
        <w:t>])</w:t>
      </w:r>
      <w:r>
        <w:rPr>
          <w:rFonts w:ascii="Times New Roman" w:eastAsia="標楷體" w:hAnsi="Times New Roman" w:cs="新細明體"/>
          <w:color w:val="000000"/>
          <w:sz w:val="24"/>
          <w:szCs w:val="24"/>
        </w:rPr>
        <w:t>**</w:t>
      </w:r>
    </w:p>
    <w:p w:rsidR="007B33B6" w:rsidRDefault="00835173" w:rsidP="007B33B6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2a</w:t>
      </w:r>
      <w:r w:rsidR="00FB597B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原圖</w:t>
      </w:r>
      <w:r w:rsidR="00FB597B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/</w:t>
      </w:r>
      <w:r w:rsidR="00FB597B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灰階</w:t>
      </w:r>
      <w:r w:rsidR="00FB597B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(</w:t>
      </w:r>
      <w:r w:rsidR="00FB597B">
        <w:rPr>
          <w:rFonts w:ascii="Times New Roman" w:eastAsia="標楷體" w:hAnsi="Times New Roman" w:cs="Times New Roman"/>
          <w:color w:val="000000"/>
          <w:sz w:val="24"/>
          <w:szCs w:val="24"/>
        </w:rPr>
        <w:t>opencv</w:t>
      </w:r>
      <w:r w:rsidR="00FB597B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)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/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候選人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[</w:t>
      </w:r>
      <w:r w:rsidR="004517C7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w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r, </w:t>
      </w:r>
      <w:r w:rsidR="004517C7">
        <w:rPr>
          <w:rFonts w:ascii="Times New Roman" w:eastAsia="標楷體" w:hAnsi="Times New Roman" w:cs="Times New Roman"/>
          <w:color w:val="000000"/>
          <w:sz w:val="24"/>
          <w:szCs w:val="24"/>
        </w:rPr>
        <w:t>w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g, </w:t>
      </w:r>
      <w:r w:rsidR="004517C7">
        <w:rPr>
          <w:rFonts w:ascii="Times New Roman" w:eastAsia="標楷體" w:hAnsi="Times New Roman" w:cs="Times New Roman"/>
          <w:color w:val="000000"/>
          <w:sz w:val="24"/>
          <w:szCs w:val="24"/>
        </w:rPr>
        <w:t>w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b] 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([0.6, 0.4, 0] / 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[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0.4, 0.6, 0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]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 / 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[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0.2, 0.8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, 0]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)</w:t>
      </w:r>
    </w:p>
    <w:p w:rsidR="007B33B6" w:rsidRDefault="004A0DB9" w:rsidP="007B33B6">
      <w:pPr>
        <w:spacing w:after="0" w:line="240" w:lineRule="auto"/>
        <w:rPr>
          <w:noProof/>
        </w:rPr>
      </w:pPr>
      <w:r>
        <w:rPr>
          <w:noProof/>
        </w:rPr>
        <w:lastRenderedPageBreak/>
        <w:pict>
          <v:shape id="_x0000_i1029" type="#_x0000_t75" style="width:76.5pt;height:75.75pt">
            <v:imagedata r:id="rId14" o:title="2a"/>
          </v:shape>
        </w:pict>
      </w:r>
      <w:r w:rsidR="00835173">
        <w:rPr>
          <w:noProof/>
        </w:rPr>
        <w:pict>
          <v:shape id="_x0000_i1049" type="#_x0000_t75" style="width:75pt;height:74.25pt">
            <v:imagedata r:id="rId15" o:title="gray"/>
          </v:shape>
        </w:pict>
      </w:r>
      <w:r>
        <w:rPr>
          <w:noProof/>
        </w:rPr>
        <w:pict>
          <v:shape id="_x0000_i1124" type="#_x0000_t75" style="width:76.5pt;height:75.75pt">
            <v:imagedata r:id="rId16" o:title="gray"/>
          </v:shape>
        </w:pict>
      </w:r>
      <w:r>
        <w:rPr>
          <w:noProof/>
        </w:rPr>
        <w:pict>
          <v:shape id="_x0000_i1126" type="#_x0000_t75" style="width:75.75pt;height:75pt">
            <v:imagedata r:id="rId17" o:title="gray"/>
          </v:shape>
        </w:pict>
      </w:r>
      <w:r>
        <w:rPr>
          <w:noProof/>
        </w:rPr>
        <w:pict>
          <v:shape id="_x0000_i1129" type="#_x0000_t75" style="width:76.5pt;height:75.75pt">
            <v:imagedata r:id="rId18" o:title="gray"/>
          </v:shape>
        </w:pict>
      </w:r>
    </w:p>
    <w:p w:rsidR="00835173" w:rsidRDefault="00835173" w:rsidP="007B33B6">
      <w:pPr>
        <w:spacing w:after="0" w:line="240" w:lineRule="auto"/>
        <w:rPr>
          <w:noProof/>
        </w:rPr>
      </w:pPr>
    </w:p>
    <w:p w:rsidR="00835173" w:rsidRPr="00835173" w:rsidRDefault="00835173" w:rsidP="007B33B6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2b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原圖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/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灰階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(</w:t>
      </w:r>
      <w:r>
        <w:rPr>
          <w:rFonts w:ascii="Times New Roman" w:eastAsia="標楷體" w:hAnsi="Times New Roman" w:cs="Times New Roman"/>
          <w:color w:val="000000"/>
          <w:sz w:val="24"/>
          <w:szCs w:val="24"/>
        </w:rPr>
        <w:t>opencv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)</w:t>
      </w:r>
      <w:r w:rsidR="004A0DB9" w:rsidRP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 </w:t>
      </w:r>
      <w:r w:rsidR="00EE56F8">
        <w:rPr>
          <w:rFonts w:ascii="Times New Roman" w:eastAsia="標楷體" w:hAnsi="Times New Roman" w:cs="Times New Roman"/>
          <w:color w:val="000000"/>
          <w:sz w:val="24"/>
          <w:szCs w:val="24"/>
        </w:rPr>
        <w:t>/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候選人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[</w:t>
      </w:r>
      <w:r w:rsidR="004517C7">
        <w:rPr>
          <w:rFonts w:ascii="Times New Roman" w:eastAsia="標楷體" w:hAnsi="Times New Roman" w:cs="Times New Roman"/>
          <w:color w:val="000000"/>
          <w:sz w:val="24"/>
          <w:szCs w:val="24"/>
        </w:rPr>
        <w:t>w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r, </w:t>
      </w:r>
      <w:r w:rsidR="004517C7">
        <w:rPr>
          <w:rFonts w:ascii="Times New Roman" w:eastAsia="標楷體" w:hAnsi="Times New Roman" w:cs="Times New Roman"/>
          <w:color w:val="000000"/>
          <w:sz w:val="24"/>
          <w:szCs w:val="24"/>
        </w:rPr>
        <w:t>w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g, </w:t>
      </w:r>
      <w:r w:rsidR="004517C7">
        <w:rPr>
          <w:rFonts w:ascii="Times New Roman" w:eastAsia="標楷體" w:hAnsi="Times New Roman" w:cs="Times New Roman"/>
          <w:color w:val="000000"/>
          <w:sz w:val="24"/>
          <w:szCs w:val="24"/>
        </w:rPr>
        <w:t>w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b] 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([</w:t>
      </w:r>
      <w:r w:rsidR="00EE59E2">
        <w:rPr>
          <w:rFonts w:ascii="Times New Roman" w:eastAsia="標楷體" w:hAnsi="Times New Roman" w:cs="Times New Roman"/>
          <w:color w:val="000000"/>
          <w:sz w:val="24"/>
          <w:szCs w:val="24"/>
        </w:rPr>
        <w:t>0.2, 0.8,</w:t>
      </w:r>
      <w:r w:rsidR="004517C7"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 0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] / [</w:t>
      </w:r>
      <w:r w:rsidR="002E2D78">
        <w:rPr>
          <w:rFonts w:ascii="Times New Roman" w:eastAsia="標楷體" w:hAnsi="Times New Roman" w:cs="Times New Roman"/>
          <w:color w:val="000000"/>
          <w:sz w:val="24"/>
          <w:szCs w:val="24"/>
        </w:rPr>
        <w:t>0.8, 0, 0.2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] / [</w:t>
      </w:r>
      <w:r w:rsidR="004517C7">
        <w:rPr>
          <w:rFonts w:ascii="Times New Roman" w:eastAsia="標楷體" w:hAnsi="Times New Roman" w:cs="Times New Roman"/>
          <w:color w:val="000000"/>
          <w:sz w:val="24"/>
          <w:szCs w:val="24"/>
        </w:rPr>
        <w:t>0.3, 0, 0.7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])</w:t>
      </w:r>
    </w:p>
    <w:p w:rsidR="00FB597B" w:rsidRDefault="00FB597B" w:rsidP="007B33B6">
      <w:pPr>
        <w:spacing w:after="0" w:line="240" w:lineRule="auto"/>
        <w:rPr>
          <w:noProof/>
        </w:rPr>
      </w:pPr>
      <w:r>
        <w:rPr>
          <w:noProof/>
        </w:rPr>
        <w:pict>
          <v:shape id="_x0000_i1030" type="#_x0000_t75" style="width:70.5pt;height:69.75pt">
            <v:imagedata r:id="rId19" o:title="2b"/>
          </v:shape>
        </w:pict>
      </w:r>
      <w:r w:rsidR="00835173">
        <w:rPr>
          <w:noProof/>
        </w:rPr>
        <w:drawing>
          <wp:inline distT="0" distB="0" distL="0" distR="0">
            <wp:extent cx="904875" cy="893612"/>
            <wp:effectExtent l="0" t="0" r="0" b="1905"/>
            <wp:docPr id="1" name="圖片 1" descr="C:\Users\Gravity\AppData\Local\Microsoft\Windows\INetCache\Content.Word\gr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Gravity\AppData\Local\Microsoft\Windows\INetCache\Content.Word\gray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608" cy="966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2D78">
        <w:rPr>
          <w:noProof/>
        </w:rPr>
        <w:drawing>
          <wp:inline distT="0" distB="0" distL="0" distR="0">
            <wp:extent cx="971550" cy="960253"/>
            <wp:effectExtent l="0" t="0" r="0" b="0"/>
            <wp:docPr id="21" name="圖片 21" descr="C:\Users\Gravity\AppData\Local\Microsoft\Windows\INetCache\Content.Word\gr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Users\Gravity\AppData\Local\Microsoft\Windows\INetCache\Content.Word\gray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642" cy="96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517C7">
        <w:rPr>
          <w:noProof/>
        </w:rPr>
        <w:pict>
          <v:shape id="_x0000_i1145" type="#_x0000_t75" style="width:75.75pt;height:75pt">
            <v:imagedata r:id="rId22" o:title="gray"/>
          </v:shape>
        </w:pict>
      </w:r>
      <w:r w:rsidR="002E2D78">
        <w:rPr>
          <w:rFonts w:ascii="Times New Roman" w:eastAsia="標楷體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933743" cy="925830"/>
            <wp:effectExtent l="0" t="0" r="0" b="7620"/>
            <wp:docPr id="20" name="圖片 20" descr="C:\Users\Gravity\AppData\Local\Microsoft\Windows\INetCache\Content.Word\gr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C:\Users\Gravity\AppData\Local\Microsoft\Windows\INetCache\Content.Word\gray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24" cy="94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173" w:rsidRDefault="00835173" w:rsidP="007B33B6">
      <w:pPr>
        <w:spacing w:after="0" w:line="240" w:lineRule="auto"/>
        <w:rPr>
          <w:noProof/>
        </w:rPr>
      </w:pPr>
    </w:p>
    <w:p w:rsidR="00835173" w:rsidRPr="00835173" w:rsidRDefault="00835173" w:rsidP="007B33B6">
      <w:pPr>
        <w:spacing w:after="0" w:line="240" w:lineRule="auto"/>
        <w:rPr>
          <w:rFonts w:ascii="Times New Roman" w:eastAsia="標楷體" w:hAnsi="Times New Roman" w:cs="新細明體"/>
          <w:color w:val="000000"/>
          <w:sz w:val="24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2c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原圖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/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灰階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(</w:t>
      </w:r>
      <w:r>
        <w:rPr>
          <w:rFonts w:ascii="Times New Roman" w:eastAsia="標楷體" w:hAnsi="Times New Roman" w:cs="Times New Roman"/>
          <w:color w:val="000000"/>
          <w:sz w:val="24"/>
          <w:szCs w:val="24"/>
        </w:rPr>
        <w:t>opencv</w:t>
      </w:r>
      <w:r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)</w:t>
      </w:r>
      <w:r w:rsidR="004A0DB9" w:rsidRP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 </w:t>
      </w:r>
      <w:r w:rsidR="00EE56F8">
        <w:rPr>
          <w:rFonts w:ascii="Times New Roman" w:eastAsia="標楷體" w:hAnsi="Times New Roman" w:cs="Times New Roman"/>
          <w:color w:val="000000"/>
          <w:sz w:val="24"/>
          <w:szCs w:val="24"/>
        </w:rPr>
        <w:t>/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候選人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[</w:t>
      </w:r>
      <w:r w:rsidR="004517C7">
        <w:rPr>
          <w:rFonts w:ascii="Times New Roman" w:eastAsia="標楷體" w:hAnsi="Times New Roman" w:cs="Times New Roman"/>
          <w:color w:val="000000"/>
          <w:sz w:val="24"/>
          <w:szCs w:val="24"/>
        </w:rPr>
        <w:t>w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>r,</w:t>
      </w:r>
      <w:r w:rsidR="004517C7"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 w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g, </w:t>
      </w:r>
      <w:r w:rsidR="004517C7">
        <w:rPr>
          <w:rFonts w:ascii="Times New Roman" w:eastAsia="標楷體" w:hAnsi="Times New Roman" w:cs="Times New Roman"/>
          <w:color w:val="000000"/>
          <w:sz w:val="24"/>
          <w:szCs w:val="24"/>
        </w:rPr>
        <w:t>w</w:t>
      </w:r>
      <w:r w:rsidR="004A0DB9">
        <w:rPr>
          <w:rFonts w:ascii="Times New Roman" w:eastAsia="標楷體" w:hAnsi="Times New Roman" w:cs="Times New Roman" w:hint="eastAsia"/>
          <w:color w:val="000000"/>
          <w:sz w:val="24"/>
          <w:szCs w:val="24"/>
        </w:rPr>
        <w:t xml:space="preserve">b] 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([</w:t>
      </w:r>
      <w:r w:rsidR="00C40C02"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0, </w:t>
      </w:r>
      <w:r w:rsidR="00616395">
        <w:rPr>
          <w:rFonts w:ascii="Times New Roman" w:eastAsia="標楷體" w:hAnsi="Times New Roman" w:cs="Times New Roman"/>
          <w:color w:val="000000"/>
          <w:sz w:val="24"/>
          <w:szCs w:val="24"/>
        </w:rPr>
        <w:t>0.3</w:t>
      </w:r>
      <w:r w:rsidR="00C40C02">
        <w:rPr>
          <w:rFonts w:ascii="Times New Roman" w:eastAsia="標楷體" w:hAnsi="Times New Roman" w:cs="Times New Roman"/>
          <w:color w:val="000000"/>
          <w:sz w:val="24"/>
          <w:szCs w:val="24"/>
        </w:rPr>
        <w:t>,</w:t>
      </w:r>
      <w:r w:rsidR="00616395">
        <w:rPr>
          <w:rFonts w:ascii="Times New Roman" w:eastAsia="標楷體" w:hAnsi="Times New Roman" w:cs="Times New Roman"/>
          <w:color w:val="000000"/>
          <w:sz w:val="24"/>
          <w:szCs w:val="24"/>
        </w:rPr>
        <w:t xml:space="preserve"> </w:t>
      </w:r>
      <w:r w:rsidR="00C40C02">
        <w:rPr>
          <w:rFonts w:ascii="Times New Roman" w:eastAsia="標楷體" w:hAnsi="Times New Roman" w:cs="Times New Roman"/>
          <w:color w:val="000000"/>
          <w:sz w:val="24"/>
          <w:szCs w:val="24"/>
        </w:rPr>
        <w:t>0.7</w:t>
      </w:r>
      <w:r w:rsidR="004A0DB9">
        <w:rPr>
          <w:rFonts w:ascii="Times New Roman" w:eastAsia="標楷體" w:hAnsi="Times New Roman" w:cs="Times New Roman"/>
          <w:color w:val="000000"/>
          <w:sz w:val="24"/>
          <w:szCs w:val="24"/>
        </w:rPr>
        <w:t>])</w:t>
      </w:r>
    </w:p>
    <w:p w:rsidR="00FB597B" w:rsidRDefault="00FB597B" w:rsidP="007B33B6">
      <w:pPr>
        <w:spacing w:after="0" w:line="240" w:lineRule="auto"/>
        <w:rPr>
          <w:noProof/>
        </w:rPr>
      </w:pPr>
      <w:r>
        <w:rPr>
          <w:noProof/>
        </w:rPr>
        <w:pict>
          <v:shape id="_x0000_i1072" type="#_x0000_t75" style="width:87.75pt;height:63pt">
            <v:imagedata r:id="rId24" o:title="2c"/>
          </v:shape>
        </w:pict>
      </w:r>
      <w:r w:rsidR="00D56033">
        <w:rPr>
          <w:noProof/>
        </w:rPr>
        <w:pict>
          <v:shape id="_x0000_i1119" type="#_x0000_t75" style="width:88.5pt;height:63.75pt">
            <v:imagedata r:id="rId25" o:title="gray"/>
          </v:shape>
        </w:pict>
      </w:r>
      <w:r w:rsidR="004517C7">
        <w:rPr>
          <w:noProof/>
        </w:rPr>
        <w:pict>
          <v:shape id="_x0000_i1159" type="#_x0000_t75" style="width:87.75pt;height:63pt">
            <v:imagedata r:id="rId26" o:title="2c_y1"/>
          </v:shape>
        </w:pict>
      </w:r>
    </w:p>
    <w:p w:rsidR="00BC52D5" w:rsidRPr="00BC52D5" w:rsidRDefault="00BC52D5" w:rsidP="00BC52D5">
      <w:pPr>
        <w:spacing w:after="0" w:line="240" w:lineRule="auto"/>
        <w:rPr>
          <w:rFonts w:ascii="Times New Roman" w:eastAsia="標楷體" w:hAnsi="Times New Roman" w:cs="Times New Roman"/>
          <w:sz w:val="24"/>
          <w:szCs w:val="24"/>
        </w:rPr>
      </w:pPr>
    </w:p>
    <w:p w:rsidR="00164040" w:rsidRPr="00D56033" w:rsidRDefault="00164040" w:rsidP="001A60AD">
      <w:pPr>
        <w:spacing w:after="0" w:line="240" w:lineRule="auto"/>
        <w:rPr>
          <w:rFonts w:ascii="Times New Roman" w:eastAsia="標楷體" w:hAnsi="Times New Roman" w:cs="Times New Roman"/>
          <w:color w:val="000000"/>
          <w:sz w:val="24"/>
          <w:szCs w:val="24"/>
        </w:rPr>
      </w:pPr>
    </w:p>
    <w:sectPr w:rsidR="00164040" w:rsidRPr="00D5603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EE68C3"/>
    <w:multiLevelType w:val="multilevel"/>
    <w:tmpl w:val="B7DC13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4A4A4569"/>
    <w:multiLevelType w:val="hybridMultilevel"/>
    <w:tmpl w:val="0EC4E20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2086"/>
    <w:rsid w:val="00014B3C"/>
    <w:rsid w:val="000706AD"/>
    <w:rsid w:val="00101325"/>
    <w:rsid w:val="00164040"/>
    <w:rsid w:val="00172455"/>
    <w:rsid w:val="001937D1"/>
    <w:rsid w:val="001A5D18"/>
    <w:rsid w:val="001A60AD"/>
    <w:rsid w:val="002E2D78"/>
    <w:rsid w:val="002F0DAB"/>
    <w:rsid w:val="003C63D9"/>
    <w:rsid w:val="004517C7"/>
    <w:rsid w:val="004A0DB9"/>
    <w:rsid w:val="005442F2"/>
    <w:rsid w:val="005E6755"/>
    <w:rsid w:val="00616395"/>
    <w:rsid w:val="00712B7A"/>
    <w:rsid w:val="007B33B6"/>
    <w:rsid w:val="00835173"/>
    <w:rsid w:val="00866118"/>
    <w:rsid w:val="008F539B"/>
    <w:rsid w:val="00902086"/>
    <w:rsid w:val="0093471E"/>
    <w:rsid w:val="00995AD3"/>
    <w:rsid w:val="00A10890"/>
    <w:rsid w:val="00A10E84"/>
    <w:rsid w:val="00AE380B"/>
    <w:rsid w:val="00BC52D5"/>
    <w:rsid w:val="00C33D0D"/>
    <w:rsid w:val="00C40C02"/>
    <w:rsid w:val="00C9356B"/>
    <w:rsid w:val="00D56033"/>
    <w:rsid w:val="00E00FFD"/>
    <w:rsid w:val="00EE56F8"/>
    <w:rsid w:val="00EE59E2"/>
    <w:rsid w:val="00FB59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4D14A3"/>
  <w15:chartTrackingRefBased/>
  <w15:docId w15:val="{0B0FF996-366F-4A55-A76E-455F1E212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BC52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3">
    <w:name w:val="Hyperlink"/>
    <w:basedOn w:val="a0"/>
    <w:uiPriority w:val="99"/>
    <w:semiHidden/>
    <w:unhideWhenUsed/>
    <w:rsid w:val="00BC52D5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8661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0512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8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4B7AB1-D32A-41DF-8261-7A9BFA591E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</TotalTime>
  <Pages>2</Pages>
  <Words>174</Words>
  <Characters>992</Characters>
  <Application>Microsoft Office Word</Application>
  <DocSecurity>0</DocSecurity>
  <Lines>8</Lines>
  <Paragraphs>2</Paragraphs>
  <ScaleCrop>false</ScaleCrop>
  <Company/>
  <LinksUpToDate>false</LinksUpToDate>
  <CharactersWithSpaces>1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vity</dc:creator>
  <cp:keywords/>
  <dc:description/>
  <cp:lastModifiedBy>Gravity</cp:lastModifiedBy>
  <cp:revision>19</cp:revision>
  <dcterms:created xsi:type="dcterms:W3CDTF">2019-10-10T13:33:00Z</dcterms:created>
  <dcterms:modified xsi:type="dcterms:W3CDTF">2019-10-14T14:44:00Z</dcterms:modified>
</cp:coreProperties>
</file>